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3731F" w:rsidRDefault="0043731F" w:rsidP="0043731F">
      <w:r w:rsidRPr="004B6293">
        <w:rPr>
          <w:b/>
          <w:color w:val="3308E8"/>
        </w:rPr>
        <w:t xml:space="preserve">Math 9 – </w:t>
      </w:r>
      <w:r>
        <w:rPr>
          <w:b/>
          <w:color w:val="3308E8"/>
        </w:rPr>
        <w:t xml:space="preserve">Unit </w:t>
      </w:r>
      <w:r w:rsidR="00BE73E9">
        <w:rPr>
          <w:b/>
          <w:color w:val="3308E8"/>
        </w:rPr>
        <w:t>4</w:t>
      </w:r>
      <w:r>
        <w:rPr>
          <w:b/>
          <w:color w:val="3308E8"/>
        </w:rPr>
        <w:t xml:space="preserve">: </w:t>
      </w:r>
      <w:r w:rsidR="00BE73E9">
        <w:rPr>
          <w:b/>
          <w:color w:val="3308E8"/>
        </w:rPr>
        <w:t>Word Problems</w:t>
      </w:r>
      <w:r>
        <w:tab/>
      </w:r>
      <w:r>
        <w:tab/>
      </w:r>
      <w:r>
        <w:tab/>
      </w:r>
      <w:r>
        <w:tab/>
      </w:r>
      <w:r>
        <w:tab/>
      </w:r>
      <w:r>
        <w:tab/>
        <w:t>Name: ____________________</w:t>
      </w:r>
    </w:p>
    <w:p w:rsidR="0043731F" w:rsidRDefault="0043731F" w:rsidP="0043731F">
      <w:r w:rsidRPr="00451E8A">
        <w:rPr>
          <w:b/>
          <w:color w:val="FF0000"/>
        </w:rPr>
        <w:t>Lesson #</w:t>
      </w:r>
      <w:r w:rsidR="00024487">
        <w:rPr>
          <w:b/>
          <w:color w:val="FF0000"/>
        </w:rPr>
        <w:t xml:space="preserve">5: Uniform Motion (Distance, </w:t>
      </w:r>
      <w:r w:rsidR="00CC48E6">
        <w:rPr>
          <w:b/>
          <w:color w:val="FF0000"/>
        </w:rPr>
        <w:t>Rate,</w:t>
      </w:r>
      <w:r w:rsidR="00024487">
        <w:rPr>
          <w:b/>
          <w:color w:val="FF0000"/>
        </w:rPr>
        <w:t xml:space="preserve"> and Time)</w:t>
      </w:r>
      <w:r w:rsidR="00EE4B49">
        <w:rPr>
          <w:b/>
          <w:color w:val="FF0000"/>
        </w:rPr>
        <w:tab/>
      </w:r>
      <w:r w:rsidR="00EE4B49">
        <w:rPr>
          <w:b/>
          <w:color w:val="FF0000"/>
        </w:rPr>
        <w:tab/>
      </w:r>
      <w:r>
        <w:tab/>
      </w:r>
      <w:r>
        <w:tab/>
        <w:t>Date: _____________________</w:t>
      </w:r>
    </w:p>
    <w:p w:rsidR="004277EB" w:rsidRDefault="004277EB" w:rsidP="004277EB">
      <w:pPr>
        <w:spacing w:after="0" w:line="240" w:lineRule="auto"/>
      </w:pPr>
      <w:r>
        <w:rPr>
          <w:b/>
        </w:rPr>
        <w:t xml:space="preserve">Learning Goal: </w:t>
      </w:r>
      <w:r>
        <w:t>We are learning to solve word problems involving uniform motion.</w:t>
      </w:r>
    </w:p>
    <w:p w:rsidR="004277EB" w:rsidRDefault="004277EB" w:rsidP="004277EB">
      <w:pPr>
        <w:spacing w:after="0" w:line="240" w:lineRule="auto"/>
      </w:pPr>
    </w:p>
    <w:p w:rsidR="00024487" w:rsidRDefault="00C03502" w:rsidP="004277EB">
      <w:pPr>
        <w:spacing w:after="0" w:line="240" w:lineRule="auto"/>
      </w:pPr>
      <w:r>
        <w:t>T</w:t>
      </w:r>
      <w:r w:rsidR="00024487">
        <w:t xml:space="preserve">he formula we will use is </w:t>
      </w:r>
      <w:r w:rsidR="00024487">
        <w:rPr>
          <w:i/>
        </w:rPr>
        <w:t>dis</w:t>
      </w:r>
      <w:bookmarkStart w:id="0" w:name="_GoBack"/>
      <w:bookmarkEnd w:id="0"/>
      <w:r w:rsidR="00024487">
        <w:rPr>
          <w:i/>
        </w:rPr>
        <w:t>tance = rate x time</w:t>
      </w:r>
      <w:r w:rsidR="00024487">
        <w:t xml:space="preserve">, or </w:t>
      </w:r>
      <w:r w:rsidR="00024487" w:rsidRPr="00024487">
        <w:rPr>
          <w:position w:val="-6"/>
        </w:rPr>
        <w:object w:dxaOrig="63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55pt;height:13.75pt" o:ole="">
            <v:imagedata r:id="rId5" o:title=""/>
          </v:shape>
          <o:OLEObject Type="Embed" ProgID="Equation.DSMT4" ShapeID="_x0000_i1025" DrawAspect="Content" ObjectID="_1608375720" r:id="rId6"/>
        </w:object>
      </w:r>
      <w:r w:rsidR="00024487">
        <w:t>. (NOTE: rate is also known as speed).</w:t>
      </w:r>
      <w:r>
        <w:t xml:space="preserve"> </w:t>
      </w:r>
      <w:r w:rsidR="00024487">
        <w:t xml:space="preserve">However, what if we want to solve for </w:t>
      </w:r>
      <w:r w:rsidR="00024487">
        <w:rPr>
          <w:i/>
        </w:rPr>
        <w:t>rate</w:t>
      </w:r>
      <w:r w:rsidR="00024487">
        <w:t xml:space="preserve"> or </w:t>
      </w:r>
      <w:r w:rsidR="00024487">
        <w:rPr>
          <w:i/>
        </w:rPr>
        <w:t>time</w:t>
      </w:r>
      <w:r w:rsidR="00024487">
        <w:t>? We can create a handy triangle to help!</w:t>
      </w:r>
    </w:p>
    <w:p w:rsidR="00024487" w:rsidRDefault="00C03502" w:rsidP="0043731F">
      <w:r>
        <w:t>Calculate the distance travelled:  3 hours at 60 km/h</w:t>
      </w:r>
    </w:p>
    <w:p w:rsidR="00AF3A18" w:rsidRDefault="00AF3A18" w:rsidP="0043731F"/>
    <w:p w:rsidR="00C03502" w:rsidRDefault="00C03502" w:rsidP="0043731F">
      <w:r>
        <w:t>Calculate time for the trip:   360 km at 80 km/h</w:t>
      </w:r>
    </w:p>
    <w:p w:rsidR="00AF3A18" w:rsidRDefault="00AF3A18" w:rsidP="0043731F"/>
    <w:p w:rsidR="00C03502" w:rsidRDefault="00C03502" w:rsidP="0043731F">
      <w:r>
        <w:t>Calculate the rate (or speed):  400 km in 5 h.</w:t>
      </w:r>
    </w:p>
    <w:p w:rsidR="00C03502" w:rsidRDefault="00C03502" w:rsidP="0043731F"/>
    <w:p w:rsidR="00AF3A18" w:rsidRDefault="00AF3A18" w:rsidP="00C03502">
      <w:pPr>
        <w:rPr>
          <w:b/>
        </w:rPr>
        <w:sectPr w:rsidR="00AF3A18" w:rsidSect="00340A37">
          <w:type w:val="continuous"/>
          <w:pgSz w:w="12240" w:h="15840"/>
          <w:pgMar w:top="1077" w:right="1077" w:bottom="1077" w:left="1077" w:header="708" w:footer="708" w:gutter="0"/>
          <w:cols w:space="708"/>
          <w:docGrid w:linePitch="360"/>
        </w:sectPr>
      </w:pPr>
    </w:p>
    <w:p w:rsidR="00C03502" w:rsidRDefault="00C03502" w:rsidP="00C03502">
      <w:pPr>
        <w:rPr>
          <w:b/>
        </w:rPr>
      </w:pPr>
      <w:r>
        <w:rPr>
          <w:b/>
        </w:rPr>
        <w:t>To solve a word problem involving uniform motion, we will again use a chart instead of a “LET” statement.</w:t>
      </w:r>
    </w:p>
    <w:tbl>
      <w:tblPr>
        <w:tblStyle w:val="TableGrid"/>
        <w:tblW w:w="0" w:type="auto"/>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5038"/>
        <w:gridCol w:w="5038"/>
      </w:tblGrid>
      <w:tr w:rsidR="006F0B85" w:rsidTr="006F0B85">
        <w:tc>
          <w:tcPr>
            <w:tcW w:w="5038" w:type="dxa"/>
          </w:tcPr>
          <w:p w:rsidR="006F0B85" w:rsidRDefault="006F0B85" w:rsidP="00C03502">
            <w:r>
              <w:t>a)  A cruise ship left Halifax for Bermuda at 20 km/h. A private boat left for Bermuda 1 hour later and travelled at 25 km/h. How long did it take the private boat to overtake (or catch up) the cruise ship?</w:t>
            </w:r>
          </w:p>
          <w:p w:rsidR="006F0B85" w:rsidRDefault="006F0B85" w:rsidP="00C03502"/>
          <w:p w:rsidR="006F0B85" w:rsidRDefault="006F0B85" w:rsidP="00C03502"/>
          <w:p w:rsidR="006F0B85" w:rsidRDefault="006F0B85" w:rsidP="00C03502"/>
          <w:p w:rsidR="006F0B85" w:rsidRDefault="006F0B85" w:rsidP="00C03502"/>
          <w:p w:rsidR="006F0B85" w:rsidRDefault="006F0B85" w:rsidP="00C03502"/>
          <w:p w:rsidR="006F0B85" w:rsidRDefault="006F0B85" w:rsidP="00C03502"/>
          <w:p w:rsidR="006F0B85" w:rsidRDefault="006F0B85" w:rsidP="00C03502"/>
          <w:p w:rsidR="006F0B85" w:rsidRDefault="006F0B85" w:rsidP="00C03502"/>
          <w:p w:rsidR="006F0B85" w:rsidRDefault="006F0B85" w:rsidP="00C03502"/>
          <w:p w:rsidR="006F0B85" w:rsidRDefault="006F0B85" w:rsidP="00C03502"/>
          <w:p w:rsidR="006F0B85" w:rsidRDefault="006F0B85" w:rsidP="00C03502"/>
          <w:p w:rsidR="006F0B85" w:rsidRDefault="006F0B85" w:rsidP="00C03502"/>
          <w:p w:rsidR="006F0B85" w:rsidRDefault="006F0B85" w:rsidP="00C03502"/>
          <w:p w:rsidR="006F0B85" w:rsidRDefault="006F0B85" w:rsidP="00C03502"/>
          <w:p w:rsidR="006F0B85" w:rsidRDefault="006F0B85" w:rsidP="00C03502"/>
          <w:p w:rsidR="006F0B85" w:rsidRDefault="006F0B85" w:rsidP="00C03502"/>
          <w:p w:rsidR="006F0B85" w:rsidRDefault="006F0B85" w:rsidP="00C03502"/>
          <w:p w:rsidR="006F0B85" w:rsidRDefault="006F0B85" w:rsidP="00C03502"/>
          <w:p w:rsidR="006F0B85" w:rsidRDefault="006F0B85" w:rsidP="00C03502"/>
          <w:p w:rsidR="006F0B85" w:rsidRDefault="006F0B85" w:rsidP="00C03502"/>
          <w:p w:rsidR="006F0B85" w:rsidRDefault="006F0B85" w:rsidP="00C03502"/>
          <w:p w:rsidR="006F0B85" w:rsidRDefault="006F0B85" w:rsidP="00C03502"/>
          <w:p w:rsidR="006F0B85" w:rsidRDefault="006F0B85" w:rsidP="00C03502"/>
          <w:p w:rsidR="006F0B85" w:rsidRPr="006F0B85" w:rsidRDefault="006F0B85" w:rsidP="00C03502"/>
        </w:tc>
        <w:tc>
          <w:tcPr>
            <w:tcW w:w="5038" w:type="dxa"/>
          </w:tcPr>
          <w:p w:rsidR="006F0B85" w:rsidRDefault="006F0B85" w:rsidP="006F0B85">
            <w:r>
              <w:t>b) Two cars left a service centre at the same time. One car travelled in one directions at 75 km/h. The other car travelled in the opposite direction at 85 km/h. After how long were they 600 km apart?</w:t>
            </w:r>
          </w:p>
          <w:p w:rsidR="006F0B85" w:rsidRDefault="006F0B85" w:rsidP="00C03502">
            <w:pPr>
              <w:rPr>
                <w:b/>
              </w:rPr>
            </w:pPr>
          </w:p>
        </w:tc>
      </w:tr>
      <w:tr w:rsidR="006F0B85" w:rsidTr="006F0B85">
        <w:tc>
          <w:tcPr>
            <w:tcW w:w="5038" w:type="dxa"/>
          </w:tcPr>
          <w:p w:rsidR="006F0B85" w:rsidRDefault="006F0B85" w:rsidP="00C03502">
            <w:r>
              <w:lastRenderedPageBreak/>
              <w:t>c)  Two friends, Elsa in Winnipeg and Anna in Edmonton, decided to meet on the Trans-Canada Highway. The distance from Winnipeg to Edmonton is 1360 km. They both left at 8:00 am Winnipeg time. If Elsa drove at 80 km/h and Anna at 90 km/h, how many hours did they drive before they met?</w:t>
            </w:r>
          </w:p>
          <w:p w:rsidR="006F0B85" w:rsidRDefault="006F0B85" w:rsidP="00C03502"/>
          <w:p w:rsidR="006F0B85" w:rsidRDefault="006F0B85" w:rsidP="00C03502"/>
          <w:p w:rsidR="006F0B85" w:rsidRDefault="006F0B85" w:rsidP="00C03502"/>
          <w:p w:rsidR="006F0B85" w:rsidRDefault="006F0B85" w:rsidP="00C03502"/>
          <w:p w:rsidR="006F0B85" w:rsidRDefault="006F0B85" w:rsidP="00C03502"/>
          <w:p w:rsidR="006F0B85" w:rsidRDefault="006F0B85" w:rsidP="00C03502"/>
          <w:p w:rsidR="006F0B85" w:rsidRDefault="006F0B85" w:rsidP="00C03502"/>
          <w:p w:rsidR="006F0B85" w:rsidRDefault="006F0B85" w:rsidP="00C03502"/>
          <w:p w:rsidR="006F0B85" w:rsidRDefault="006F0B85" w:rsidP="00C03502"/>
          <w:p w:rsidR="006F0B85" w:rsidRDefault="006F0B85" w:rsidP="00C03502"/>
          <w:p w:rsidR="006F0B85" w:rsidRDefault="006F0B85" w:rsidP="00C03502"/>
          <w:p w:rsidR="006F0B85" w:rsidRDefault="006F0B85" w:rsidP="00C03502"/>
          <w:p w:rsidR="006F0B85" w:rsidRDefault="006F0B85" w:rsidP="00C03502"/>
          <w:p w:rsidR="006F0B85" w:rsidRDefault="006F0B85" w:rsidP="00C03502"/>
          <w:p w:rsidR="006F0B85" w:rsidRDefault="006F0B85" w:rsidP="00C03502"/>
          <w:p w:rsidR="006F0B85" w:rsidRDefault="006F0B85" w:rsidP="00C03502"/>
          <w:p w:rsidR="006F0B85" w:rsidRPr="006F0B85" w:rsidRDefault="006F0B85" w:rsidP="00C03502"/>
        </w:tc>
        <w:tc>
          <w:tcPr>
            <w:tcW w:w="5038" w:type="dxa"/>
          </w:tcPr>
          <w:p w:rsidR="006F0B85" w:rsidRDefault="006F0B85" w:rsidP="006F0B85">
            <w:r>
              <w:t>d) A jet left Paris and flew toward Istanbul. Three hours later a passenger plane left flying 120 km/h faster in an effort to catch up to it.  After four hours the passenger plane finally caught up.  Find the jet's average speed.</w:t>
            </w:r>
          </w:p>
          <w:p w:rsidR="006F0B85" w:rsidRDefault="006F0B85" w:rsidP="00C03502">
            <w:pPr>
              <w:rPr>
                <w:b/>
              </w:rPr>
            </w:pPr>
          </w:p>
        </w:tc>
      </w:tr>
      <w:tr w:rsidR="006F0B85" w:rsidTr="006F0B85">
        <w:tc>
          <w:tcPr>
            <w:tcW w:w="5038" w:type="dxa"/>
          </w:tcPr>
          <w:p w:rsidR="006F0B85" w:rsidRDefault="006F0B85" w:rsidP="006F0B85">
            <w:r>
              <w:t>e) A car left a garage and drove 80 km/h. Fifteen minutes later, a second car left the same garage at 100 km/h and travelled in the same direction. How long did it take the second car to catch up to the first car?</w:t>
            </w:r>
          </w:p>
          <w:p w:rsidR="006F0B85" w:rsidRDefault="006F0B85" w:rsidP="006F0B85"/>
          <w:p w:rsidR="006F0B85" w:rsidRDefault="006F0B85" w:rsidP="006F0B85"/>
          <w:p w:rsidR="006F0B85" w:rsidRDefault="006F0B85" w:rsidP="006F0B85"/>
          <w:p w:rsidR="006F0B85" w:rsidRDefault="006F0B85" w:rsidP="006F0B85"/>
          <w:p w:rsidR="006F0B85" w:rsidRDefault="006F0B85" w:rsidP="006F0B85"/>
          <w:p w:rsidR="006F0B85" w:rsidRDefault="006F0B85" w:rsidP="006F0B85"/>
          <w:p w:rsidR="006F0B85" w:rsidRDefault="006F0B85" w:rsidP="006F0B85"/>
          <w:p w:rsidR="006F0B85" w:rsidRDefault="006F0B85" w:rsidP="006F0B85"/>
          <w:p w:rsidR="006F0B85" w:rsidRDefault="006F0B85" w:rsidP="006F0B85"/>
          <w:p w:rsidR="006F0B85" w:rsidRDefault="006F0B85" w:rsidP="006F0B85"/>
          <w:p w:rsidR="006F0B85" w:rsidRDefault="006F0B85" w:rsidP="006F0B85"/>
          <w:p w:rsidR="006F0B85" w:rsidRDefault="006F0B85" w:rsidP="006F0B85"/>
          <w:p w:rsidR="006F0B85" w:rsidRDefault="006F0B85" w:rsidP="006F0B85"/>
          <w:p w:rsidR="006F0B85" w:rsidRDefault="006F0B85" w:rsidP="006F0B85"/>
          <w:p w:rsidR="006F0B85" w:rsidRDefault="006F0B85" w:rsidP="006F0B85"/>
          <w:p w:rsidR="006F0B85" w:rsidRDefault="006F0B85" w:rsidP="006F0B85"/>
          <w:p w:rsidR="006F0B85" w:rsidRDefault="006F0B85" w:rsidP="006F0B85"/>
        </w:tc>
        <w:tc>
          <w:tcPr>
            <w:tcW w:w="5038" w:type="dxa"/>
          </w:tcPr>
          <w:p w:rsidR="006F0B85" w:rsidRDefault="006F0B85" w:rsidP="006F0B85">
            <w:r>
              <w:t xml:space="preserve">f) </w:t>
            </w:r>
            <w:r w:rsidRPr="00604891">
              <w:t>Lea traveled to her friend's house and back. The trip there took four hours and the trip back took five hours.  She averaged 15 mph faster on the trip there than on the return trip.  What was Lea's average speed on the outbound trip?</w:t>
            </w:r>
          </w:p>
        </w:tc>
      </w:tr>
    </w:tbl>
    <w:p w:rsidR="006F0B85" w:rsidRDefault="006F0B85" w:rsidP="00C03502">
      <w:pPr>
        <w:rPr>
          <w:b/>
        </w:rPr>
        <w:sectPr w:rsidR="006F0B85" w:rsidSect="0031518C">
          <w:type w:val="continuous"/>
          <w:pgSz w:w="12240" w:h="15840"/>
          <w:pgMar w:top="1077" w:right="1077" w:bottom="1077" w:left="1077" w:header="708" w:footer="708" w:gutter="0"/>
          <w:cols w:space="708"/>
          <w:docGrid w:linePitch="360"/>
        </w:sectPr>
      </w:pPr>
    </w:p>
    <w:p w:rsidR="0031518C" w:rsidRDefault="0031518C" w:rsidP="0031518C">
      <w:pPr>
        <w:spacing w:after="0" w:line="240" w:lineRule="auto"/>
      </w:pPr>
      <w:r>
        <w:rPr>
          <w:b/>
        </w:rPr>
        <w:t xml:space="preserve">Success Criteria: </w:t>
      </w:r>
    </w:p>
    <w:p w:rsidR="0031518C" w:rsidRDefault="0031518C" w:rsidP="0031518C">
      <w:pPr>
        <w:pStyle w:val="ListParagraph"/>
        <w:numPr>
          <w:ilvl w:val="0"/>
          <w:numId w:val="1"/>
        </w:numPr>
        <w:spacing w:after="0" w:line="240" w:lineRule="auto"/>
      </w:pPr>
      <w:r>
        <w:t>I can set up a D-R-T chart to model the word problem</w:t>
      </w:r>
    </w:p>
    <w:p w:rsidR="0031518C" w:rsidRDefault="0031518C" w:rsidP="0043731F">
      <w:pPr>
        <w:pStyle w:val="ListParagraph"/>
        <w:numPr>
          <w:ilvl w:val="0"/>
          <w:numId w:val="1"/>
        </w:numPr>
        <w:spacing w:after="0" w:line="240" w:lineRule="auto"/>
        <w:sectPr w:rsidR="0031518C" w:rsidSect="0031518C">
          <w:type w:val="continuous"/>
          <w:pgSz w:w="12240" w:h="15840"/>
          <w:pgMar w:top="1077" w:right="1077" w:bottom="1077" w:left="1077" w:header="708" w:footer="708" w:gutter="0"/>
          <w:cols w:space="708"/>
          <w:docGrid w:linePitch="360"/>
        </w:sectPr>
      </w:pPr>
      <w:r>
        <w:t xml:space="preserve">I can solve for </w:t>
      </w:r>
      <w:r w:rsidRPr="007C2330">
        <w:rPr>
          <w:i/>
        </w:rPr>
        <w:t>d</w:t>
      </w:r>
      <w:r>
        <w:t xml:space="preserve">, </w:t>
      </w:r>
      <w:r w:rsidRPr="007C2330">
        <w:rPr>
          <w:i/>
        </w:rPr>
        <w:t>r</w:t>
      </w:r>
      <w:r>
        <w:t xml:space="preserve">, or </w:t>
      </w:r>
      <w:r w:rsidRPr="007C2330">
        <w:rPr>
          <w:i/>
        </w:rPr>
        <w:t>t</w:t>
      </w:r>
      <w:r>
        <w:t xml:space="preserve"> by using the equation </w:t>
      </w:r>
      <w:r w:rsidRPr="007C2330">
        <w:rPr>
          <w:i/>
        </w:rPr>
        <w:t xml:space="preserve">d = r </w:t>
      </w:r>
    </w:p>
    <w:p w:rsidR="00C03502" w:rsidRPr="006F0B85" w:rsidRDefault="00C03502" w:rsidP="006F0B85">
      <w:pPr>
        <w:rPr>
          <w:sz w:val="16"/>
        </w:rPr>
      </w:pPr>
    </w:p>
    <w:sectPr w:rsidR="00C03502" w:rsidRPr="006F0B85" w:rsidSect="00C03502">
      <w:type w:val="continuous"/>
      <w:pgSz w:w="12240" w:h="15840"/>
      <w:pgMar w:top="1077" w:right="1077" w:bottom="1077" w:left="1077" w:header="708" w:footer="708" w:gutter="0"/>
      <w:cols w:num="2"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1305B0"/>
    <w:multiLevelType w:val="hybridMultilevel"/>
    <w:tmpl w:val="AF2A8702"/>
    <w:lvl w:ilvl="0" w:tplc="371ED1B6">
      <w:start w:val="1"/>
      <w:numFmt w:val="bullet"/>
      <w:lvlText w:val=""/>
      <w:lvlJc w:val="left"/>
      <w:pPr>
        <w:ind w:left="720" w:hanging="360"/>
      </w:pPr>
      <w:rPr>
        <w:rFonts w:ascii="Symbol" w:eastAsiaTheme="minorEastAsia" w:hAnsi="Symbol" w:cstheme="minorBidi"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activeWritingStyle w:appName="MSWord" w:lang="en-CA" w:vendorID="64" w:dllVersion="131078" w:nlCheck="1" w:checkStyle="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3731F"/>
    <w:rsid w:val="00024487"/>
    <w:rsid w:val="00065AD8"/>
    <w:rsid w:val="000821E4"/>
    <w:rsid w:val="00094BE3"/>
    <w:rsid w:val="000B0A7E"/>
    <w:rsid w:val="000C5F6F"/>
    <w:rsid w:val="000D3D7B"/>
    <w:rsid w:val="00134CD9"/>
    <w:rsid w:val="00162384"/>
    <w:rsid w:val="00181BBE"/>
    <w:rsid w:val="0019007A"/>
    <w:rsid w:val="00197B86"/>
    <w:rsid w:val="001C5F1B"/>
    <w:rsid w:val="001D13C5"/>
    <w:rsid w:val="001D23BB"/>
    <w:rsid w:val="00200FA9"/>
    <w:rsid w:val="002106FD"/>
    <w:rsid w:val="0022705C"/>
    <w:rsid w:val="002A1DE2"/>
    <w:rsid w:val="002C0D06"/>
    <w:rsid w:val="002E1AB4"/>
    <w:rsid w:val="0031518C"/>
    <w:rsid w:val="00326D05"/>
    <w:rsid w:val="00340A37"/>
    <w:rsid w:val="00345469"/>
    <w:rsid w:val="00372ED6"/>
    <w:rsid w:val="003A790D"/>
    <w:rsid w:val="003B5141"/>
    <w:rsid w:val="003E5756"/>
    <w:rsid w:val="003F65C0"/>
    <w:rsid w:val="004277EB"/>
    <w:rsid w:val="0043731F"/>
    <w:rsid w:val="00452370"/>
    <w:rsid w:val="00474417"/>
    <w:rsid w:val="00477743"/>
    <w:rsid w:val="004B4855"/>
    <w:rsid w:val="004C34D1"/>
    <w:rsid w:val="004F00EE"/>
    <w:rsid w:val="00501556"/>
    <w:rsid w:val="00506867"/>
    <w:rsid w:val="00527935"/>
    <w:rsid w:val="00542993"/>
    <w:rsid w:val="005446BB"/>
    <w:rsid w:val="0055110A"/>
    <w:rsid w:val="0056276A"/>
    <w:rsid w:val="00570270"/>
    <w:rsid w:val="005831A8"/>
    <w:rsid w:val="005874B9"/>
    <w:rsid w:val="005A3549"/>
    <w:rsid w:val="005C697D"/>
    <w:rsid w:val="005E0E14"/>
    <w:rsid w:val="00604891"/>
    <w:rsid w:val="00634D70"/>
    <w:rsid w:val="00674459"/>
    <w:rsid w:val="00677BC9"/>
    <w:rsid w:val="006F0B85"/>
    <w:rsid w:val="00766D1B"/>
    <w:rsid w:val="00775437"/>
    <w:rsid w:val="00777E35"/>
    <w:rsid w:val="00821073"/>
    <w:rsid w:val="008C62C3"/>
    <w:rsid w:val="00935E7D"/>
    <w:rsid w:val="00951988"/>
    <w:rsid w:val="00956B3D"/>
    <w:rsid w:val="00982D06"/>
    <w:rsid w:val="009854E9"/>
    <w:rsid w:val="009D1542"/>
    <w:rsid w:val="009E55CC"/>
    <w:rsid w:val="00A04BF3"/>
    <w:rsid w:val="00A60A3A"/>
    <w:rsid w:val="00A65911"/>
    <w:rsid w:val="00AB321C"/>
    <w:rsid w:val="00AC14A8"/>
    <w:rsid w:val="00AD5A5E"/>
    <w:rsid w:val="00AF3A18"/>
    <w:rsid w:val="00AF4642"/>
    <w:rsid w:val="00B26032"/>
    <w:rsid w:val="00B5020F"/>
    <w:rsid w:val="00B60A65"/>
    <w:rsid w:val="00B71BA9"/>
    <w:rsid w:val="00B809A0"/>
    <w:rsid w:val="00BB1F17"/>
    <w:rsid w:val="00BB2EA0"/>
    <w:rsid w:val="00BE73E9"/>
    <w:rsid w:val="00BF42D2"/>
    <w:rsid w:val="00C03502"/>
    <w:rsid w:val="00C03D68"/>
    <w:rsid w:val="00CC48E6"/>
    <w:rsid w:val="00CC66B3"/>
    <w:rsid w:val="00CD3896"/>
    <w:rsid w:val="00D003E2"/>
    <w:rsid w:val="00D00EDB"/>
    <w:rsid w:val="00D0194A"/>
    <w:rsid w:val="00D47480"/>
    <w:rsid w:val="00D7464E"/>
    <w:rsid w:val="00DA2B31"/>
    <w:rsid w:val="00DA51B9"/>
    <w:rsid w:val="00DB1B2F"/>
    <w:rsid w:val="00DE5574"/>
    <w:rsid w:val="00E034DE"/>
    <w:rsid w:val="00E23FCD"/>
    <w:rsid w:val="00E27BA9"/>
    <w:rsid w:val="00E64C70"/>
    <w:rsid w:val="00E71DA1"/>
    <w:rsid w:val="00EE4B49"/>
    <w:rsid w:val="00F23A56"/>
    <w:rsid w:val="00F50EE1"/>
    <w:rsid w:val="00FB21AE"/>
  </w:rsids>
  <m:mathPr>
    <m:mathFont m:val="Cambria Math"/>
    <m:brkBin m:val="before"/>
    <m:brkBinSub m:val="--"/>
    <m:smallFrac m:val="0"/>
    <m:dispDef/>
    <m:lMargin m:val="0"/>
    <m:rMargin m:val="0"/>
    <m:defJc m:val="centerGroup"/>
    <m:wrapIndent m:val="1440"/>
    <m:intLim m:val="subSup"/>
    <m:naryLim m:val="undOvr"/>
  </m:mathPr>
  <w:themeFontLang w:val="en-CA" w:eastAsia="zh-CN"/>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2AD85CD7"/>
  <w15:chartTrackingRefBased/>
  <w15:docId w15:val="{5440FF19-D27B-459F-875D-495C893DFF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3731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23A5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634D7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34D70"/>
    <w:rPr>
      <w:rFonts w:ascii="Segoe UI" w:hAnsi="Segoe UI" w:cs="Segoe UI"/>
      <w:sz w:val="18"/>
      <w:szCs w:val="18"/>
    </w:rPr>
  </w:style>
  <w:style w:type="paragraph" w:styleId="ListParagraph">
    <w:name w:val="List Paragraph"/>
    <w:basedOn w:val="Normal"/>
    <w:uiPriority w:val="34"/>
    <w:qFormat/>
    <w:rsid w:val="004277EB"/>
    <w:pPr>
      <w:spacing w:after="160" w:line="259" w:lineRule="auto"/>
      <w:ind w:left="720"/>
      <w:contextualSpacing/>
    </w:pPr>
    <w:rPr>
      <w:rFonts w:eastAsiaTheme="minorEastAsia"/>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078188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0</TotalTime>
  <Pages>2</Pages>
  <Words>338</Words>
  <Characters>1929</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Hagen</dc:creator>
  <cp:keywords/>
  <dc:description/>
  <cp:lastModifiedBy>Simple User</cp:lastModifiedBy>
  <cp:revision>10</cp:revision>
  <cp:lastPrinted>2017-10-30T15:55:00Z</cp:lastPrinted>
  <dcterms:created xsi:type="dcterms:W3CDTF">2017-10-30T17:56:00Z</dcterms:created>
  <dcterms:modified xsi:type="dcterms:W3CDTF">2019-01-07T19: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